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F77DFC" w14:textId="77777777" w:rsidR="00970E75" w:rsidRPr="00B6594E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B6594E">
        <w:rPr>
          <w:rFonts w:ascii="Times New Roman" w:eastAsia="Calibri" w:hAnsi="Times New Roman" w:cs="Times New Roman"/>
          <w:b/>
          <w:sz w:val="28"/>
        </w:rPr>
        <w:t>Контрольная точка №1</w:t>
      </w:r>
      <w:r w:rsidRPr="00B6594E">
        <w:rPr>
          <w:rFonts w:ascii="Times New Roman" w:eastAsia="Calibri" w:hAnsi="Times New Roman" w:cs="Times New Roman"/>
          <w:b/>
          <w:sz w:val="28"/>
        </w:rPr>
        <w:br/>
        <w:t xml:space="preserve">по дисциплине </w:t>
      </w:r>
      <w:r w:rsidRPr="00B6594E">
        <w:rPr>
          <w:rFonts w:ascii="Times New Roman" w:eastAsia="Calibri" w:hAnsi="Times New Roman" w:cs="Times New Roman"/>
          <w:b/>
          <w:sz w:val="28"/>
        </w:rPr>
        <w:br/>
        <w:t xml:space="preserve"> Социально-экономическая статистика</w:t>
      </w:r>
    </w:p>
    <w:p w14:paraId="14A9130D" w14:textId="77777777" w:rsidR="00970E75" w:rsidRPr="00B6594E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B6594E">
        <w:rPr>
          <w:rFonts w:ascii="Times New Roman" w:eastAsia="Calibri" w:hAnsi="Times New Roman" w:cs="Times New Roman"/>
          <w:b/>
          <w:sz w:val="28"/>
        </w:rPr>
        <w:t xml:space="preserve">Студента </w:t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</w:rPr>
        <w:t xml:space="preserve">курса </w:t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</w:rPr>
        <w:t>группы</w:t>
      </w:r>
    </w:p>
    <w:p w14:paraId="354C9FC8" w14:textId="77777777" w:rsidR="00970E75" w:rsidRPr="00B6594E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</w:p>
    <w:p w14:paraId="579A8F20" w14:textId="77777777" w:rsidR="00970E75" w:rsidRPr="00B6594E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u w:val="single"/>
        </w:rPr>
      </w:pP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B6594E">
        <w:rPr>
          <w:rFonts w:ascii="Times New Roman" w:eastAsia="Calibri" w:hAnsi="Times New Roman" w:cs="Times New Roman"/>
          <w:b/>
          <w:sz w:val="28"/>
          <w:u w:val="single"/>
        </w:rPr>
        <w:tab/>
      </w:r>
    </w:p>
    <w:p w14:paraId="5F71A5CD" w14:textId="77777777" w:rsidR="00970E75" w:rsidRPr="00B6594E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</w:rPr>
      </w:pPr>
      <w:r w:rsidRPr="00B6594E">
        <w:rPr>
          <w:rFonts w:ascii="Times New Roman" w:eastAsia="Calibri" w:hAnsi="Times New Roman" w:cs="Times New Roman"/>
          <w:sz w:val="20"/>
        </w:rPr>
        <w:t>Фамилия Имя Отчество</w:t>
      </w:r>
    </w:p>
    <w:p w14:paraId="25F287E2" w14:textId="77777777" w:rsidR="00970E75" w:rsidRPr="00B6594E" w:rsidRDefault="00970E7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6453BDD8" w14:textId="7110B437" w:rsidR="004D1A93" w:rsidRPr="00B6594E" w:rsidRDefault="00196FB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3B423D" w:rsidRPr="00B6594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–</w:t>
      </w:r>
      <w:r w:rsidR="00506032" w:rsidRPr="00B6594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B6594E" w:rsidRPr="00B6594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</w:p>
    <w:p w14:paraId="7BA6F203" w14:textId="77777777" w:rsidR="003B423D" w:rsidRPr="00B6594E" w:rsidRDefault="003B423D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E9F6888" w14:textId="77777777" w:rsidR="00506032" w:rsidRPr="00B6594E" w:rsidRDefault="00506032" w:rsidP="00506032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нутренняя экономика охватывает:</w:t>
      </w:r>
    </w:p>
    <w:p w14:paraId="547A0498" w14:textId="77777777" w:rsidR="00506032" w:rsidRPr="00B6594E" w:rsidRDefault="00506032" w:rsidP="00506032">
      <w:pPr>
        <w:numPr>
          <w:ilvl w:val="0"/>
          <w:numId w:val="11"/>
        </w:numPr>
        <w:tabs>
          <w:tab w:val="left" w:pos="993"/>
        </w:tabs>
        <w:spacing w:after="0" w:line="276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еятельность резидентов на экономической территории данной страны;</w:t>
      </w:r>
    </w:p>
    <w:p w14:paraId="680F173B" w14:textId="77777777" w:rsidR="00506032" w:rsidRPr="00B6594E" w:rsidRDefault="00506032" w:rsidP="00506032">
      <w:pPr>
        <w:numPr>
          <w:ilvl w:val="0"/>
          <w:numId w:val="10"/>
        </w:numPr>
        <w:tabs>
          <w:tab w:val="left" w:pos="993"/>
        </w:tabs>
        <w:spacing w:after="0" w:line="276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тоимость всех товаров и услуг, произведенных резидентами за определенный период времени;</w:t>
      </w:r>
    </w:p>
    <w:p w14:paraId="25FB0E5F" w14:textId="77777777" w:rsidR="00506032" w:rsidRPr="00B6594E" w:rsidRDefault="00506032" w:rsidP="00506032">
      <w:pPr>
        <w:numPr>
          <w:ilvl w:val="0"/>
          <w:numId w:val="11"/>
        </w:numPr>
        <w:tabs>
          <w:tab w:val="left" w:pos="993"/>
        </w:tabs>
        <w:spacing w:after="0" w:line="276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еятельность нерезидентов на экономической территории данной страны;</w:t>
      </w:r>
    </w:p>
    <w:p w14:paraId="2B63277B" w14:textId="77777777" w:rsidR="00506032" w:rsidRPr="00B6594E" w:rsidRDefault="00506032" w:rsidP="00506032">
      <w:pPr>
        <w:numPr>
          <w:ilvl w:val="0"/>
          <w:numId w:val="10"/>
        </w:numPr>
        <w:tabs>
          <w:tab w:val="left" w:pos="993"/>
        </w:tabs>
        <w:spacing w:after="0" w:line="276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оменклатуру промышленной продукции и отражается в формах отчетности крупных, средних, малых предприятий за определенный период.</w:t>
      </w:r>
    </w:p>
    <w:p w14:paraId="15EE72C7" w14:textId="77777777" w:rsidR="003B423D" w:rsidRPr="00B6594E" w:rsidRDefault="003B423D" w:rsidP="003B423D">
      <w:pPr>
        <w:pStyle w:val="a3"/>
        <w:tabs>
          <w:tab w:val="left" w:pos="851"/>
        </w:tabs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77B5EEA4" w14:textId="77777777" w:rsidR="00506032" w:rsidRPr="00B6594E" w:rsidRDefault="00506032" w:rsidP="00506032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 сектору «Государственные учреждения» относится:</w:t>
      </w:r>
    </w:p>
    <w:p w14:paraId="19910C2E" w14:textId="77777777" w:rsidR="00506032" w:rsidRPr="00B6594E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left="1134" w:hanging="425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птовая продовольственная база;</w:t>
      </w:r>
    </w:p>
    <w:p w14:paraId="6C8D0B43" w14:textId="77777777" w:rsidR="00506032" w:rsidRPr="00B6594E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hanging="72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бюджетное учреждение;</w:t>
      </w:r>
    </w:p>
    <w:p w14:paraId="79F5FF46" w14:textId="77777777" w:rsidR="00506032" w:rsidRPr="00B6594E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hanging="72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женский монастырь;</w:t>
      </w:r>
    </w:p>
    <w:p w14:paraId="6D4F1D08" w14:textId="77777777" w:rsidR="00506032" w:rsidRPr="00B6594E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hanging="72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тия любителей пива;</w:t>
      </w:r>
    </w:p>
    <w:p w14:paraId="0F19BECF" w14:textId="77777777" w:rsidR="00506032" w:rsidRPr="00B6594E" w:rsidRDefault="00506032" w:rsidP="00506032">
      <w:pPr>
        <w:pStyle w:val="a3"/>
        <w:numPr>
          <w:ilvl w:val="0"/>
          <w:numId w:val="12"/>
        </w:numPr>
        <w:tabs>
          <w:tab w:val="left" w:pos="1134"/>
        </w:tabs>
        <w:spacing w:after="0" w:line="276" w:lineRule="auto"/>
        <w:ind w:hanging="72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кционерное общество.</w:t>
      </w:r>
    </w:p>
    <w:p w14:paraId="69B9CB43" w14:textId="77777777" w:rsidR="003B423D" w:rsidRPr="00B6594E" w:rsidRDefault="003B423D" w:rsidP="003B423D">
      <w:pPr>
        <w:pStyle w:val="a3"/>
        <w:tabs>
          <w:tab w:val="left" w:pos="851"/>
        </w:tabs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17B7AECC" w14:textId="77777777" w:rsidR="00506032" w:rsidRPr="00B6594E" w:rsidRDefault="00506032" w:rsidP="00506032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ыберите показатели естественного движения населения:</w:t>
      </w:r>
    </w:p>
    <w:p w14:paraId="7CB97955" w14:textId="77777777" w:rsidR="00506032" w:rsidRPr="00B6594E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число родившихся;</w:t>
      </w:r>
    </w:p>
    <w:p w14:paraId="7270BF0B" w14:textId="77777777" w:rsidR="00506032" w:rsidRPr="00B6594E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число прибывших на постоянное жительство;</w:t>
      </w:r>
    </w:p>
    <w:p w14:paraId="6A5DEAED" w14:textId="77777777" w:rsidR="00506032" w:rsidRPr="00B6594E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бсолютный миграционный прирост;</w:t>
      </w:r>
    </w:p>
    <w:p w14:paraId="300A6F86" w14:textId="77777777" w:rsidR="00506032" w:rsidRPr="00B6594E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оэффициент естественного прироста;</w:t>
      </w:r>
    </w:p>
    <w:p w14:paraId="1B6530F6" w14:textId="77777777" w:rsidR="00506032" w:rsidRPr="00B6594E" w:rsidRDefault="00506032" w:rsidP="00506032">
      <w:pPr>
        <w:numPr>
          <w:ilvl w:val="1"/>
          <w:numId w:val="13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озрастные коэффициенты смертности</w:t>
      </w:r>
    </w:p>
    <w:p w14:paraId="14141993" w14:textId="77777777" w:rsidR="002034A2" w:rsidRPr="00B6594E" w:rsidRDefault="002034A2" w:rsidP="002034A2">
      <w:pPr>
        <w:spacing w:after="0" w:line="276" w:lineRule="auto"/>
        <w:contextualSpacing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6225C576" w14:textId="77777777" w:rsidR="00506032" w:rsidRPr="00B6594E" w:rsidRDefault="00506032" w:rsidP="00506032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аличное население города на критический момент переписи составило 120400 человек. При этом известно, что 800 человек проживало в городе временно, а 1200 человек из числа постоянно проживающих жителей, временно отсутствовало. Постоянное население составит … (человек):</w:t>
      </w:r>
    </w:p>
    <w:p w14:paraId="5E152E63" w14:textId="77777777" w:rsidR="00506032" w:rsidRPr="00B6594E" w:rsidRDefault="00506032" w:rsidP="00506032">
      <w:pPr>
        <w:numPr>
          <w:ilvl w:val="1"/>
          <w:numId w:val="14"/>
        </w:numPr>
        <w:tabs>
          <w:tab w:val="num" w:pos="540"/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  <w:szCs w:val="28"/>
        </w:rPr>
        <w:t>120 800;</w:t>
      </w:r>
    </w:p>
    <w:p w14:paraId="6DA162BB" w14:textId="77777777" w:rsidR="00506032" w:rsidRPr="00B6594E" w:rsidRDefault="00506032" w:rsidP="00506032">
      <w:pPr>
        <w:numPr>
          <w:ilvl w:val="1"/>
          <w:numId w:val="14"/>
        </w:numPr>
        <w:tabs>
          <w:tab w:val="num" w:pos="540"/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  <w:szCs w:val="28"/>
        </w:rPr>
        <w:t>120 200;</w:t>
      </w:r>
    </w:p>
    <w:p w14:paraId="635586CF" w14:textId="77777777" w:rsidR="00506032" w:rsidRPr="00B6594E" w:rsidRDefault="00506032" w:rsidP="00506032">
      <w:pPr>
        <w:numPr>
          <w:ilvl w:val="1"/>
          <w:numId w:val="14"/>
        </w:numPr>
        <w:tabs>
          <w:tab w:val="num" w:pos="540"/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  <w:szCs w:val="28"/>
        </w:rPr>
        <w:t>110 000.</w:t>
      </w:r>
    </w:p>
    <w:p w14:paraId="63219C2C" w14:textId="77777777" w:rsidR="003B423D" w:rsidRPr="00B6594E" w:rsidRDefault="003B423D" w:rsidP="003B423D">
      <w:pPr>
        <w:tabs>
          <w:tab w:val="left" w:pos="1134"/>
        </w:tabs>
        <w:spacing w:after="0" w:line="276" w:lineRule="auto"/>
        <w:ind w:left="737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</w:p>
    <w:p w14:paraId="1B71302F" w14:textId="77777777" w:rsidR="00506032" w:rsidRPr="00B6594E" w:rsidRDefault="00506032" w:rsidP="00506032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бщий коэффициент рождаемости рассчитывается как ...</w:t>
      </w:r>
    </w:p>
    <w:p w14:paraId="605239A3" w14:textId="77777777" w:rsidR="00506032" w:rsidRPr="00B6594E" w:rsidRDefault="00506032" w:rsidP="00506032">
      <w:pPr>
        <w:numPr>
          <w:ilvl w:val="1"/>
          <w:numId w:val="15"/>
        </w:numPr>
        <w:tabs>
          <w:tab w:val="left" w:pos="1134"/>
        </w:tabs>
        <w:spacing w:after="0" w:line="276" w:lineRule="auto"/>
        <w:contextualSpacing/>
        <w:rPr>
          <w:rFonts w:ascii="Times New Roman" w:hAnsi="Times New Roman" w:cs="Times New Roman"/>
          <w:bCs/>
          <w:iCs/>
          <w:sz w:val="28"/>
          <w:szCs w:val="28"/>
        </w:rPr>
      </w:pPr>
      <w:r w:rsidRPr="00B6594E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1740" w:dyaOrig="639" w14:anchorId="492FD8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32pt" o:ole="" fillcolor="window">
            <v:imagedata r:id="rId6" o:title=""/>
          </v:shape>
          <o:OLEObject Type="Embed" ProgID="Equation.DSMT4" ShapeID="_x0000_i1025" DrawAspect="Content" ObjectID="_1703501453" r:id="rId7"/>
        </w:object>
      </w:r>
    </w:p>
    <w:p w14:paraId="4D7A15C1" w14:textId="77777777" w:rsidR="00506032" w:rsidRPr="00B6594E" w:rsidRDefault="00506032" w:rsidP="00506032">
      <w:pPr>
        <w:numPr>
          <w:ilvl w:val="1"/>
          <w:numId w:val="15"/>
        </w:numPr>
        <w:tabs>
          <w:tab w:val="left" w:pos="1134"/>
        </w:tabs>
        <w:spacing w:after="0" w:line="276" w:lineRule="auto"/>
        <w:contextualSpacing/>
        <w:rPr>
          <w:rFonts w:ascii="Times New Roman" w:hAnsi="Times New Roman" w:cs="Times New Roman"/>
          <w:bCs/>
          <w:iCs/>
          <w:sz w:val="28"/>
          <w:szCs w:val="28"/>
        </w:rPr>
      </w:pPr>
      <w:r w:rsidRPr="00B6594E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5120" w:dyaOrig="639" w14:anchorId="4B874166">
          <v:shape id="_x0000_i1026" type="#_x0000_t75" style="width:257pt;height:32pt" o:ole="">
            <v:imagedata r:id="rId8" o:title=""/>
          </v:shape>
          <o:OLEObject Type="Embed" ProgID="Equation.DSMT4" ShapeID="_x0000_i1026" DrawAspect="Content" ObjectID="_1703501454" r:id="rId9"/>
        </w:object>
      </w:r>
    </w:p>
    <w:p w14:paraId="5FA16A66" w14:textId="77777777" w:rsidR="00506032" w:rsidRPr="00B6594E" w:rsidRDefault="00506032" w:rsidP="00506032">
      <w:pPr>
        <w:numPr>
          <w:ilvl w:val="1"/>
          <w:numId w:val="15"/>
        </w:numPr>
        <w:tabs>
          <w:tab w:val="left" w:pos="1134"/>
        </w:tabs>
        <w:spacing w:after="0" w:line="276" w:lineRule="auto"/>
        <w:contextualSpacing/>
        <w:rPr>
          <w:rFonts w:ascii="Times New Roman" w:hAnsi="Times New Roman" w:cs="Times New Roman"/>
          <w:bCs/>
          <w:iCs/>
          <w:sz w:val="28"/>
          <w:szCs w:val="28"/>
        </w:rPr>
      </w:pPr>
      <w:r w:rsidRPr="00B6594E">
        <w:rPr>
          <w:rFonts w:ascii="Times New Roman" w:hAnsi="Times New Roman" w:cs="Times New Roman"/>
          <w:bCs/>
          <w:iCs/>
          <w:position w:val="-26"/>
          <w:sz w:val="28"/>
          <w:szCs w:val="28"/>
        </w:rPr>
        <w:object w:dxaOrig="2140" w:dyaOrig="639" w14:anchorId="1EE4CA76">
          <v:shape id="_x0000_i1027" type="#_x0000_t75" style="width:107pt;height:32pt" o:ole="">
            <v:imagedata r:id="rId10" o:title=""/>
          </v:shape>
          <o:OLEObject Type="Embed" ProgID="Equation.DSMT4" ShapeID="_x0000_i1027" DrawAspect="Content" ObjectID="_1703501455" r:id="rId11"/>
        </w:object>
      </w:r>
    </w:p>
    <w:p w14:paraId="4E7BAA5D" w14:textId="77777777" w:rsidR="00506032" w:rsidRPr="00B6594E" w:rsidRDefault="00506032" w:rsidP="00506032">
      <w:pPr>
        <w:numPr>
          <w:ilvl w:val="1"/>
          <w:numId w:val="15"/>
        </w:numPr>
        <w:tabs>
          <w:tab w:val="left" w:pos="1134"/>
        </w:tabs>
        <w:spacing w:after="0" w:line="276" w:lineRule="auto"/>
        <w:contextualSpacing/>
        <w:rPr>
          <w:rFonts w:ascii="Times New Roman" w:hAnsi="Times New Roman" w:cs="Times New Roman"/>
          <w:bCs/>
          <w:iCs/>
          <w:sz w:val="28"/>
          <w:szCs w:val="28"/>
          <w:u w:val="single"/>
        </w:rPr>
      </w:pPr>
      <w:r w:rsidRPr="00B6594E">
        <w:rPr>
          <w:rFonts w:ascii="Times New Roman" w:hAnsi="Times New Roman" w:cs="Times New Roman"/>
          <w:position w:val="-26"/>
          <w:sz w:val="28"/>
          <w:szCs w:val="28"/>
          <w:u w:val="single"/>
        </w:rPr>
        <w:object w:dxaOrig="1680" w:dyaOrig="639" w14:anchorId="4A37D3A1">
          <v:shape id="_x0000_i1028" type="#_x0000_t75" style="width:84pt;height:32pt" o:ole="">
            <v:imagedata r:id="rId12" o:title=""/>
          </v:shape>
          <o:OLEObject Type="Embed" ProgID="Equation.DSMT4" ShapeID="_x0000_i1028" DrawAspect="Content" ObjectID="_1703501456" r:id="rId13"/>
        </w:object>
      </w:r>
    </w:p>
    <w:p w14:paraId="79438D6B" w14:textId="77777777" w:rsidR="002034A2" w:rsidRPr="00B6594E" w:rsidRDefault="002034A2" w:rsidP="002034A2">
      <w:p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</w:p>
    <w:p w14:paraId="2F9547B2" w14:textId="77777777" w:rsidR="00506032" w:rsidRPr="00B6594E" w:rsidRDefault="00506032" w:rsidP="00506032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Трудоспособные ресурсы равны (по численности):</w:t>
      </w:r>
    </w:p>
    <w:p w14:paraId="0CEC3B07" w14:textId="77777777" w:rsidR="00506032" w:rsidRPr="00B6594E" w:rsidRDefault="00506032" w:rsidP="00506032">
      <w:pPr>
        <w:numPr>
          <w:ilvl w:val="1"/>
          <w:numId w:val="16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B6594E">
        <w:rPr>
          <w:rFonts w:ascii="Times New Roman" w:hAnsi="Times New Roman" w:cs="Times New Roman"/>
          <w:bCs/>
          <w:iCs/>
          <w:sz w:val="28"/>
          <w:szCs w:val="28"/>
        </w:rPr>
        <w:t>сумме экономически активного населения и экономически неактивного населения</w:t>
      </w:r>
    </w:p>
    <w:p w14:paraId="5DA13A55" w14:textId="77777777" w:rsidR="00506032" w:rsidRPr="00B6594E" w:rsidRDefault="00506032" w:rsidP="00506032">
      <w:pPr>
        <w:numPr>
          <w:ilvl w:val="1"/>
          <w:numId w:val="16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B6594E">
        <w:rPr>
          <w:rFonts w:ascii="Times New Roman" w:hAnsi="Times New Roman" w:cs="Times New Roman"/>
          <w:bCs/>
          <w:iCs/>
          <w:sz w:val="28"/>
          <w:szCs w:val="28"/>
        </w:rPr>
        <w:t>сумме занятых в экономике, безработных трудоспособного возраста и экономически неактивного населения трудоспособного возраста</w:t>
      </w:r>
    </w:p>
    <w:p w14:paraId="0D47B0F7" w14:textId="77777777" w:rsidR="00506032" w:rsidRPr="00B6594E" w:rsidRDefault="00506032" w:rsidP="00506032">
      <w:pPr>
        <w:numPr>
          <w:ilvl w:val="1"/>
          <w:numId w:val="16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B6594E">
        <w:rPr>
          <w:rFonts w:ascii="Times New Roman" w:hAnsi="Times New Roman" w:cs="Times New Roman"/>
          <w:bCs/>
          <w:iCs/>
          <w:sz w:val="28"/>
          <w:szCs w:val="28"/>
        </w:rPr>
        <w:t>сумме занятых в экономике, численности лиц трудоспособного возраста, обучающихся с отрывом от производства, численности лиц трудоспособного возраста, не занятых в экономике</w:t>
      </w:r>
    </w:p>
    <w:p w14:paraId="125C9E4B" w14:textId="77777777" w:rsidR="003B423D" w:rsidRPr="00B6594E" w:rsidRDefault="003B423D" w:rsidP="003B423D">
      <w:pPr>
        <w:pStyle w:val="a3"/>
        <w:tabs>
          <w:tab w:val="left" w:pos="851"/>
          <w:tab w:val="left" w:pos="993"/>
        </w:tabs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06315D52" w14:textId="77777777" w:rsidR="00506032" w:rsidRPr="00B6594E" w:rsidRDefault="00506032" w:rsidP="00506032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Укажите, какие из перечисленных ниже групп населения </w:t>
      </w: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  <w:t>включаются в состав занятых в экономике:</w:t>
      </w:r>
    </w:p>
    <w:p w14:paraId="2ED5BD80" w14:textId="77777777" w:rsidR="00506032" w:rsidRPr="00B6594E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</w:rPr>
        <w:t>учащиеся, студенты, слушатели и курсанты трудоспособного возраста</w:t>
      </w:r>
    </w:p>
    <w:p w14:paraId="58D39F81" w14:textId="77777777" w:rsidR="00506032" w:rsidRPr="00B6594E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</w:rPr>
        <w:t>лица, выполняющие работу по найму за вознаграждение на условиях полного рабочего времени</w:t>
      </w:r>
    </w:p>
    <w:p w14:paraId="499B070E" w14:textId="77777777" w:rsidR="00506032" w:rsidRPr="00B6594E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</w:rPr>
        <w:t>лица, выполняющие работу по найму за вознаграждение на условиях неполного рабочего времени</w:t>
      </w:r>
    </w:p>
    <w:p w14:paraId="5B6A9334" w14:textId="77777777" w:rsidR="00506032" w:rsidRPr="00B6594E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</w:rPr>
        <w:t>лица, временно отсутствующие на работе из-за болезни</w:t>
      </w:r>
    </w:p>
    <w:p w14:paraId="229E1A0B" w14:textId="77777777" w:rsidR="00506032" w:rsidRPr="00B6594E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</w:rPr>
        <w:t>лица, занятые ведением домашнего хозяйства, уходом за детьми, больными родственниками</w:t>
      </w:r>
    </w:p>
    <w:p w14:paraId="2659DDE8" w14:textId="77777777" w:rsidR="00506032" w:rsidRPr="00B6594E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</w:rPr>
        <w:t>лица, работающие у отдельных граждан за вознаграждение</w:t>
      </w:r>
    </w:p>
    <w:p w14:paraId="60A2D2D0" w14:textId="77777777" w:rsidR="00506032" w:rsidRPr="00B6594E" w:rsidRDefault="00506032" w:rsidP="00506032">
      <w:pPr>
        <w:numPr>
          <w:ilvl w:val="1"/>
          <w:numId w:val="18"/>
        </w:numPr>
        <w:tabs>
          <w:tab w:val="left" w:pos="1134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Cs/>
          <w:iCs/>
          <w:sz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</w:rPr>
        <w:t xml:space="preserve"> лица, выполняющие работу без оплаты на семейном </w:t>
      </w:r>
      <w:r w:rsidRPr="00B6594E">
        <w:rPr>
          <w:rFonts w:ascii="Times New Roman" w:eastAsia="Calibri" w:hAnsi="Times New Roman" w:cs="Times New Roman"/>
          <w:bCs/>
          <w:iCs/>
          <w:sz w:val="28"/>
        </w:rPr>
        <w:tab/>
        <w:t>предприятии</w:t>
      </w:r>
    </w:p>
    <w:p w14:paraId="617E64FB" w14:textId="77777777" w:rsidR="00745CB7" w:rsidRPr="00B6594E" w:rsidRDefault="00745CB7">
      <w:pPr>
        <w:rPr>
          <w:rFonts w:ascii="Times New Roman" w:eastAsia="Calibri" w:hAnsi="Times New Roman" w:cs="Times New Roman"/>
          <w:bCs/>
          <w:iCs/>
          <w:sz w:val="28"/>
        </w:rPr>
      </w:pPr>
      <w:r w:rsidRPr="00B6594E">
        <w:rPr>
          <w:rFonts w:ascii="Times New Roman" w:eastAsia="Calibri" w:hAnsi="Times New Roman" w:cs="Times New Roman"/>
          <w:bCs/>
          <w:iCs/>
          <w:sz w:val="28"/>
        </w:rPr>
        <w:br w:type="page"/>
      </w:r>
    </w:p>
    <w:p w14:paraId="48F4CED8" w14:textId="77777777" w:rsidR="00745CB7" w:rsidRPr="00B6594E" w:rsidRDefault="00745CB7" w:rsidP="00745CB7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>Имеются следующие данные за 2014 год: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6374"/>
        <w:gridCol w:w="2055"/>
      </w:tblGrid>
      <w:tr w:rsidR="00B6594E" w:rsidRPr="00B6594E" w14:paraId="47B7DD0F" w14:textId="77777777" w:rsidTr="00AA37E1">
        <w:trPr>
          <w:jc w:val="center"/>
        </w:trPr>
        <w:tc>
          <w:tcPr>
            <w:tcW w:w="6374" w:type="dxa"/>
          </w:tcPr>
          <w:p w14:paraId="72B01041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исленность населения области, тыс. чел.:</w:t>
            </w:r>
          </w:p>
        </w:tc>
        <w:tc>
          <w:tcPr>
            <w:tcW w:w="2055" w:type="dxa"/>
          </w:tcPr>
          <w:p w14:paraId="676C7B02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B6594E" w:rsidRPr="00B6594E" w14:paraId="77F003C8" w14:textId="77777777" w:rsidTr="00AA37E1">
        <w:trPr>
          <w:jc w:val="center"/>
        </w:trPr>
        <w:tc>
          <w:tcPr>
            <w:tcW w:w="6374" w:type="dxa"/>
          </w:tcPr>
          <w:p w14:paraId="73A8606A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на начало года         </w:t>
            </w:r>
          </w:p>
        </w:tc>
        <w:tc>
          <w:tcPr>
            <w:tcW w:w="2055" w:type="dxa"/>
            <w:vAlign w:val="center"/>
          </w:tcPr>
          <w:p w14:paraId="1D87A5CA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463,9</w:t>
            </w:r>
          </w:p>
        </w:tc>
      </w:tr>
      <w:tr w:rsidR="00B6594E" w:rsidRPr="00B6594E" w14:paraId="2209130E" w14:textId="77777777" w:rsidTr="00AA37E1">
        <w:trPr>
          <w:jc w:val="center"/>
        </w:trPr>
        <w:tc>
          <w:tcPr>
            <w:tcW w:w="6374" w:type="dxa"/>
          </w:tcPr>
          <w:p w14:paraId="4DCE01D9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на конец года</w:t>
            </w:r>
          </w:p>
        </w:tc>
        <w:tc>
          <w:tcPr>
            <w:tcW w:w="2055" w:type="dxa"/>
            <w:vAlign w:val="center"/>
          </w:tcPr>
          <w:p w14:paraId="7329B4C6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659</w:t>
            </w:r>
          </w:p>
        </w:tc>
      </w:tr>
      <w:tr w:rsidR="00B6594E" w:rsidRPr="00B6594E" w14:paraId="562827F4" w14:textId="77777777" w:rsidTr="00AA37E1">
        <w:trPr>
          <w:jc w:val="center"/>
        </w:trPr>
        <w:tc>
          <w:tcPr>
            <w:tcW w:w="6374" w:type="dxa"/>
          </w:tcPr>
          <w:p w14:paraId="512CD521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исло родившихся, чел.:</w:t>
            </w:r>
          </w:p>
        </w:tc>
        <w:tc>
          <w:tcPr>
            <w:tcW w:w="2055" w:type="dxa"/>
            <w:vAlign w:val="center"/>
          </w:tcPr>
          <w:p w14:paraId="3FF9330C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B6594E" w:rsidRPr="00B6594E" w14:paraId="26710768" w14:textId="77777777" w:rsidTr="00AA37E1">
        <w:trPr>
          <w:jc w:val="center"/>
        </w:trPr>
        <w:tc>
          <w:tcPr>
            <w:tcW w:w="6374" w:type="dxa"/>
          </w:tcPr>
          <w:p w14:paraId="5D919840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в текущем году    </w:t>
            </w:r>
          </w:p>
        </w:tc>
        <w:tc>
          <w:tcPr>
            <w:tcW w:w="2055" w:type="dxa"/>
            <w:vAlign w:val="center"/>
          </w:tcPr>
          <w:p w14:paraId="358ABC92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3420</w:t>
            </w:r>
          </w:p>
        </w:tc>
      </w:tr>
      <w:tr w:rsidR="00B6594E" w:rsidRPr="00B6594E" w14:paraId="324B576A" w14:textId="77777777" w:rsidTr="00AA37E1">
        <w:trPr>
          <w:jc w:val="center"/>
        </w:trPr>
        <w:tc>
          <w:tcPr>
            <w:tcW w:w="6374" w:type="dxa"/>
          </w:tcPr>
          <w:p w14:paraId="5935D681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в предыдущем году </w:t>
            </w:r>
          </w:p>
        </w:tc>
        <w:tc>
          <w:tcPr>
            <w:tcW w:w="2055" w:type="dxa"/>
            <w:vAlign w:val="center"/>
          </w:tcPr>
          <w:p w14:paraId="0172F5C6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2365</w:t>
            </w:r>
          </w:p>
        </w:tc>
      </w:tr>
      <w:tr w:rsidR="00B6594E" w:rsidRPr="00B6594E" w14:paraId="00A30174" w14:textId="77777777" w:rsidTr="00AA37E1">
        <w:trPr>
          <w:jc w:val="center"/>
        </w:trPr>
        <w:tc>
          <w:tcPr>
            <w:tcW w:w="6374" w:type="dxa"/>
          </w:tcPr>
          <w:p w14:paraId="0F6556FA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исло умерших за отчетный год, чел. -всего</w:t>
            </w:r>
          </w:p>
        </w:tc>
        <w:tc>
          <w:tcPr>
            <w:tcW w:w="2055" w:type="dxa"/>
            <w:vAlign w:val="center"/>
          </w:tcPr>
          <w:p w14:paraId="3DC66F27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19259</w:t>
            </w:r>
          </w:p>
        </w:tc>
      </w:tr>
      <w:tr w:rsidR="00B6594E" w:rsidRPr="00B6594E" w14:paraId="5A1FD990" w14:textId="77777777" w:rsidTr="00AA37E1">
        <w:trPr>
          <w:jc w:val="center"/>
        </w:trPr>
        <w:tc>
          <w:tcPr>
            <w:tcW w:w="6374" w:type="dxa"/>
          </w:tcPr>
          <w:p w14:paraId="087B6582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в том числе детей в возрасте до одного года</w:t>
            </w:r>
          </w:p>
        </w:tc>
        <w:tc>
          <w:tcPr>
            <w:tcW w:w="2055" w:type="dxa"/>
            <w:vAlign w:val="center"/>
          </w:tcPr>
          <w:p w14:paraId="00F1DFB5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12</w:t>
            </w:r>
          </w:p>
        </w:tc>
      </w:tr>
      <w:tr w:rsidR="00B6594E" w:rsidRPr="00B6594E" w14:paraId="2348AFED" w14:textId="77777777" w:rsidTr="00AA37E1">
        <w:trPr>
          <w:jc w:val="center"/>
        </w:trPr>
        <w:tc>
          <w:tcPr>
            <w:tcW w:w="6374" w:type="dxa"/>
          </w:tcPr>
          <w:p w14:paraId="12EA515B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исло женщин, тыс. чел.:</w:t>
            </w:r>
          </w:p>
        </w:tc>
        <w:tc>
          <w:tcPr>
            <w:tcW w:w="2055" w:type="dxa"/>
            <w:vAlign w:val="center"/>
          </w:tcPr>
          <w:p w14:paraId="423FC3D6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B6594E" w:rsidRPr="00B6594E" w14:paraId="06326E06" w14:textId="77777777" w:rsidTr="00AA37E1">
        <w:trPr>
          <w:jc w:val="center"/>
        </w:trPr>
        <w:tc>
          <w:tcPr>
            <w:tcW w:w="6374" w:type="dxa"/>
          </w:tcPr>
          <w:p w14:paraId="3691E001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на начало года         </w:t>
            </w:r>
          </w:p>
        </w:tc>
        <w:tc>
          <w:tcPr>
            <w:tcW w:w="2055" w:type="dxa"/>
            <w:vAlign w:val="center"/>
          </w:tcPr>
          <w:p w14:paraId="154B5617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659</w:t>
            </w:r>
          </w:p>
        </w:tc>
      </w:tr>
      <w:tr w:rsidR="00B6594E" w:rsidRPr="00B6594E" w14:paraId="58413256" w14:textId="77777777" w:rsidTr="00AA37E1">
        <w:trPr>
          <w:jc w:val="center"/>
        </w:trPr>
        <w:tc>
          <w:tcPr>
            <w:tcW w:w="6374" w:type="dxa"/>
          </w:tcPr>
          <w:p w14:paraId="57B3A276" w14:textId="77777777" w:rsidR="00745CB7" w:rsidRPr="00B6594E" w:rsidRDefault="00745CB7" w:rsidP="00745CB7">
            <w:pPr>
              <w:spacing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   на конец года</w:t>
            </w:r>
          </w:p>
        </w:tc>
        <w:tc>
          <w:tcPr>
            <w:tcW w:w="2055" w:type="dxa"/>
            <w:vAlign w:val="center"/>
          </w:tcPr>
          <w:p w14:paraId="216C713F" w14:textId="77777777" w:rsidR="00745CB7" w:rsidRPr="00B6594E" w:rsidRDefault="00745CB7" w:rsidP="00745CB7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6594E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521</w:t>
            </w:r>
          </w:p>
        </w:tc>
      </w:tr>
    </w:tbl>
    <w:p w14:paraId="5834ECC6" w14:textId="77777777" w:rsidR="00745CB7" w:rsidRPr="00B6594E" w:rsidRDefault="00745CB7" w:rsidP="00745CB7">
      <w:pPr>
        <w:spacing w:after="0" w:line="276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те:</w:t>
      </w:r>
    </w:p>
    <w:p w14:paraId="016C587A" w14:textId="77777777" w:rsidR="00745CB7" w:rsidRPr="00B6594E" w:rsidRDefault="00745CB7" w:rsidP="00745CB7">
      <w:pPr>
        <w:numPr>
          <w:ilvl w:val="0"/>
          <w:numId w:val="20"/>
        </w:numPr>
        <w:tabs>
          <w:tab w:val="left" w:pos="1134"/>
          <w:tab w:val="left" w:pos="1701"/>
        </w:tabs>
        <w:spacing w:after="0" w:line="276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 рождаемости, смертности, естественного, механического и общего прироста населения;</w:t>
      </w:r>
    </w:p>
    <w:p w14:paraId="348AED0E" w14:textId="77777777" w:rsidR="00745CB7" w:rsidRPr="00B6594E" w:rsidRDefault="00745CB7" w:rsidP="00745CB7">
      <w:pPr>
        <w:numPr>
          <w:ilvl w:val="0"/>
          <w:numId w:val="20"/>
        </w:numPr>
        <w:tabs>
          <w:tab w:val="left" w:pos="1134"/>
          <w:tab w:val="left" w:pos="1701"/>
        </w:tabs>
        <w:spacing w:after="0" w:line="276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 жизненности (двумя способами);</w:t>
      </w:r>
    </w:p>
    <w:p w14:paraId="50B4F66C" w14:textId="77777777" w:rsidR="00745CB7" w:rsidRPr="00B6594E" w:rsidRDefault="00745CB7" w:rsidP="00745CB7">
      <w:pPr>
        <w:numPr>
          <w:ilvl w:val="0"/>
          <w:numId w:val="20"/>
        </w:numPr>
        <w:tabs>
          <w:tab w:val="left" w:pos="1134"/>
          <w:tab w:val="left" w:pos="1701"/>
        </w:tabs>
        <w:spacing w:after="0" w:line="276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sz w:val="28"/>
          <w:szCs w:val="28"/>
          <w:lang w:eastAsia="ru-RU"/>
        </w:rPr>
        <w:t>специальные коэффициенты рождаемости;</w:t>
      </w:r>
    </w:p>
    <w:p w14:paraId="495E6563" w14:textId="77777777" w:rsidR="002034A2" w:rsidRPr="00B6594E" w:rsidRDefault="002034A2" w:rsidP="002034A2">
      <w:pPr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45646885" w14:textId="77777777" w:rsidR="00745CB7" w:rsidRPr="00B6594E" w:rsidRDefault="00745CB7" w:rsidP="00745CB7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6594E">
        <w:rPr>
          <w:rFonts w:ascii="Times New Roman" w:eastAsia="Calibri" w:hAnsi="Times New Roman" w:cs="Times New Roman"/>
          <w:sz w:val="28"/>
          <w:szCs w:val="28"/>
        </w:rPr>
        <w:t>Имеются следующие данные по региону (тыс. чел.):</w:t>
      </w:r>
    </w:p>
    <w:tbl>
      <w:tblPr>
        <w:tblStyle w:val="3"/>
        <w:tblW w:w="0" w:type="auto"/>
        <w:jc w:val="center"/>
        <w:tblLook w:val="04A0" w:firstRow="1" w:lastRow="0" w:firstColumn="1" w:lastColumn="0" w:noHBand="0" w:noVBand="1"/>
      </w:tblPr>
      <w:tblGrid>
        <w:gridCol w:w="6091"/>
        <w:gridCol w:w="1986"/>
      </w:tblGrid>
      <w:tr w:rsidR="00B6594E" w:rsidRPr="00B6594E" w14:paraId="62425482" w14:textId="77777777" w:rsidTr="00AA37E1">
        <w:trPr>
          <w:jc w:val="center"/>
        </w:trPr>
        <w:tc>
          <w:tcPr>
            <w:tcW w:w="6091" w:type="dxa"/>
          </w:tcPr>
          <w:p w14:paraId="380AA330" w14:textId="77777777" w:rsidR="00745CB7" w:rsidRPr="00B6594E" w:rsidRDefault="00745CB7" w:rsidP="00745CB7">
            <w:pPr>
              <w:spacing w:line="276" w:lineRule="auto"/>
              <w:contextualSpacing/>
              <w:jc w:val="both"/>
              <w:rPr>
                <w:rFonts w:eastAsia="Calibri"/>
              </w:rPr>
            </w:pPr>
            <w:r w:rsidRPr="00B6594E">
              <w:rPr>
                <w:rFonts w:eastAsia="Calibri"/>
              </w:rPr>
              <w:t>Среднегодовая численность населения</w:t>
            </w:r>
          </w:p>
        </w:tc>
        <w:tc>
          <w:tcPr>
            <w:tcW w:w="1986" w:type="dxa"/>
            <w:vAlign w:val="center"/>
          </w:tcPr>
          <w:p w14:paraId="0B233F5C" w14:textId="77777777" w:rsidR="00745CB7" w:rsidRPr="00B6594E" w:rsidRDefault="00745CB7" w:rsidP="00745CB7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B6594E">
              <w:rPr>
                <w:rFonts w:eastAsia="Calibri"/>
              </w:rPr>
              <w:t>286,0</w:t>
            </w:r>
          </w:p>
        </w:tc>
      </w:tr>
      <w:tr w:rsidR="00B6594E" w:rsidRPr="00B6594E" w14:paraId="79A72C45" w14:textId="77777777" w:rsidTr="00AA37E1">
        <w:trPr>
          <w:jc w:val="center"/>
        </w:trPr>
        <w:tc>
          <w:tcPr>
            <w:tcW w:w="6091" w:type="dxa"/>
          </w:tcPr>
          <w:p w14:paraId="25B0DFE3" w14:textId="77777777" w:rsidR="00745CB7" w:rsidRPr="00B6594E" w:rsidRDefault="00745CB7" w:rsidP="00745CB7">
            <w:pPr>
              <w:spacing w:line="276" w:lineRule="auto"/>
              <w:contextualSpacing/>
              <w:jc w:val="both"/>
              <w:rPr>
                <w:rFonts w:eastAsia="Calibri"/>
              </w:rPr>
            </w:pPr>
            <w:r w:rsidRPr="00B6594E">
              <w:rPr>
                <w:rFonts w:eastAsia="Calibri"/>
              </w:rPr>
              <w:t>Численность населения, занятого в экономике</w:t>
            </w:r>
          </w:p>
        </w:tc>
        <w:tc>
          <w:tcPr>
            <w:tcW w:w="1986" w:type="dxa"/>
            <w:vAlign w:val="center"/>
          </w:tcPr>
          <w:p w14:paraId="0D89C715" w14:textId="77777777" w:rsidR="00745CB7" w:rsidRPr="00B6594E" w:rsidRDefault="00745CB7" w:rsidP="00745CB7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B6594E">
              <w:rPr>
                <w:rFonts w:eastAsia="Calibri"/>
              </w:rPr>
              <w:t>134,5</w:t>
            </w:r>
          </w:p>
        </w:tc>
      </w:tr>
      <w:tr w:rsidR="00B6594E" w:rsidRPr="00B6594E" w14:paraId="38680E1A" w14:textId="77777777" w:rsidTr="00AA37E1">
        <w:trPr>
          <w:jc w:val="center"/>
        </w:trPr>
        <w:tc>
          <w:tcPr>
            <w:tcW w:w="6091" w:type="dxa"/>
          </w:tcPr>
          <w:p w14:paraId="1D5A4363" w14:textId="77777777" w:rsidR="00745CB7" w:rsidRPr="00B6594E" w:rsidRDefault="00745CB7" w:rsidP="00745CB7">
            <w:pPr>
              <w:spacing w:line="276" w:lineRule="auto"/>
              <w:contextualSpacing/>
              <w:jc w:val="both"/>
              <w:rPr>
                <w:rFonts w:eastAsia="Calibri"/>
              </w:rPr>
            </w:pPr>
            <w:r w:rsidRPr="00B6594E">
              <w:rPr>
                <w:rFonts w:eastAsia="Calibri"/>
              </w:rPr>
              <w:t>Численность безработных</w:t>
            </w:r>
          </w:p>
        </w:tc>
        <w:tc>
          <w:tcPr>
            <w:tcW w:w="1986" w:type="dxa"/>
            <w:vAlign w:val="center"/>
          </w:tcPr>
          <w:p w14:paraId="2AD7EB3B" w14:textId="77777777" w:rsidR="00745CB7" w:rsidRPr="00B6594E" w:rsidRDefault="00745CB7" w:rsidP="00745CB7">
            <w:pPr>
              <w:spacing w:line="276" w:lineRule="auto"/>
              <w:contextualSpacing/>
              <w:rPr>
                <w:rFonts w:eastAsia="Calibri"/>
              </w:rPr>
            </w:pPr>
            <w:r w:rsidRPr="00B6594E">
              <w:rPr>
                <w:rFonts w:eastAsia="Calibri"/>
              </w:rPr>
              <w:t>5,2</w:t>
            </w:r>
          </w:p>
        </w:tc>
      </w:tr>
    </w:tbl>
    <w:p w14:paraId="0AF1C2DB" w14:textId="77777777" w:rsidR="00745CB7" w:rsidRPr="00B6594E" w:rsidRDefault="00745CB7" w:rsidP="00745CB7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6594E">
        <w:rPr>
          <w:rFonts w:ascii="Times New Roman" w:eastAsia="Calibri" w:hAnsi="Times New Roman" w:cs="Times New Roman"/>
          <w:sz w:val="28"/>
          <w:szCs w:val="28"/>
        </w:rPr>
        <w:t>Определить:</w:t>
      </w:r>
    </w:p>
    <w:p w14:paraId="77CD0301" w14:textId="77777777" w:rsidR="00745CB7" w:rsidRPr="00B6594E" w:rsidRDefault="00745CB7" w:rsidP="00745CB7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6594E">
        <w:rPr>
          <w:rFonts w:ascii="Times New Roman" w:eastAsia="Calibri" w:hAnsi="Times New Roman" w:cs="Times New Roman"/>
          <w:sz w:val="28"/>
          <w:szCs w:val="28"/>
        </w:rPr>
        <w:t>1. Численность и уровень экономически активного населения.</w:t>
      </w:r>
    </w:p>
    <w:p w14:paraId="0EF92717" w14:textId="77777777" w:rsidR="00745CB7" w:rsidRPr="00B6594E" w:rsidRDefault="00745CB7" w:rsidP="00745CB7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6594E">
        <w:rPr>
          <w:rFonts w:ascii="Times New Roman" w:eastAsia="Calibri" w:hAnsi="Times New Roman" w:cs="Times New Roman"/>
          <w:sz w:val="28"/>
          <w:szCs w:val="28"/>
        </w:rPr>
        <w:t>2. Уровень безработицы.</w:t>
      </w:r>
    </w:p>
    <w:p w14:paraId="075D5C39" w14:textId="77777777" w:rsidR="003510B9" w:rsidRPr="00B6594E" w:rsidRDefault="003510B9">
      <w:pP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6594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br w:type="page"/>
      </w:r>
    </w:p>
    <w:p w14:paraId="23A7B965" w14:textId="77777777" w:rsidR="003510B9" w:rsidRPr="00B6594E" w:rsidRDefault="003510B9" w:rsidP="003510B9">
      <w:pPr>
        <w:pStyle w:val="a3"/>
        <w:numPr>
          <w:ilvl w:val="0"/>
          <w:numId w:val="4"/>
        </w:numPr>
        <w:tabs>
          <w:tab w:val="left" w:pos="851"/>
          <w:tab w:val="left" w:pos="993"/>
        </w:tabs>
        <w:spacing w:after="0" w:line="276" w:lineRule="auto"/>
        <w:ind w:left="0"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6594E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Имеются следующие условные данные по области на начало года (тыс. чел.). </w:t>
      </w:r>
    </w:p>
    <w:p w14:paraId="7480247D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1. Население рабочего возраста (женщин 16-54 лет, мужчин 16-59 лет) - 1054,5. </w:t>
      </w:r>
    </w:p>
    <w:p w14:paraId="7304D694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bookmarkStart w:id="0" w:name="196"/>
      <w:bookmarkEnd w:id="0"/>
      <w:r w:rsidRPr="00B6594E">
        <w:rPr>
          <w:color w:val="auto"/>
          <w:spacing w:val="0"/>
        </w:rPr>
        <w:t xml:space="preserve">2. Трудоспособные лица рабочего возраста - 1034,5. </w:t>
      </w:r>
    </w:p>
    <w:p w14:paraId="1BA8DFAF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3. Работающие лица нерабочего возраста (т.е. пенсионного возраста и подростки до 16 лет) - 22,5. </w:t>
      </w:r>
    </w:p>
    <w:p w14:paraId="3899F00D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4. Из общей численности трудовых ресурсов было занято в других областях работой и учебой с отрывом от производства- 16. </w:t>
      </w:r>
    </w:p>
    <w:p w14:paraId="049AF466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5. Численность занятых в данной области: </w:t>
      </w:r>
    </w:p>
    <w:p w14:paraId="479EA015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а) в отраслях материального производства - 790; </w:t>
      </w:r>
    </w:p>
    <w:p w14:paraId="2B7013DB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б) в отраслях непроизводственной сферы - 196,5; </w:t>
      </w:r>
    </w:p>
    <w:p w14:paraId="05B68451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в) учебой с отрывом от производства - 34,5; </w:t>
      </w:r>
    </w:p>
    <w:p w14:paraId="45FEBD0A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г) в домашнем хозяйстве и уходом за детьми - 38; </w:t>
      </w:r>
    </w:p>
    <w:p w14:paraId="58A70984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6. Из общей численности занятых в экономике и учебой с отрывом от производства в учебных заведениях данной области численность лиц, проживающих в других областях - 19. </w:t>
      </w:r>
    </w:p>
    <w:p w14:paraId="1B24E17A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Определите: </w:t>
      </w:r>
    </w:p>
    <w:p w14:paraId="70EAB499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1) общую численность трудовых ресурсов (по источникам формирования), в том числе трудовых ресурсов, которые могут работать в экономике и учиться с отрывом от производства в учебных заведениях данной области; </w:t>
      </w:r>
    </w:p>
    <w:p w14:paraId="771F4305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2) общую численность трудовых ресурсов по месту их фактической занятости, в том числе проживающих и занятых в данной области; </w:t>
      </w:r>
    </w:p>
    <w:p w14:paraId="055B1753" w14:textId="77777777" w:rsidR="003510B9" w:rsidRPr="00B6594E" w:rsidRDefault="003510B9" w:rsidP="003510B9">
      <w:pPr>
        <w:pStyle w:val="a9"/>
        <w:spacing w:line="240" w:lineRule="auto"/>
        <w:contextualSpacing/>
        <w:rPr>
          <w:color w:val="auto"/>
          <w:spacing w:val="0"/>
        </w:rPr>
      </w:pPr>
      <w:r w:rsidRPr="00B6594E">
        <w:rPr>
          <w:color w:val="auto"/>
          <w:spacing w:val="0"/>
        </w:rPr>
        <w:t xml:space="preserve">3) коэффициент занятости трудовых ресурсов. Проанализируйте исходные и полученные результаты и сделайте выводы. </w:t>
      </w:r>
    </w:p>
    <w:p w14:paraId="129A6C0D" w14:textId="77777777" w:rsidR="002034A2" w:rsidRPr="00B6594E" w:rsidRDefault="002034A2" w:rsidP="002034A2">
      <w:pPr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sectPr w:rsidR="002034A2" w:rsidRPr="00B6594E" w:rsidSect="00476B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FB7A53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D9A7D28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" w15:restartNumberingAfterBreak="0">
    <w:nsid w:val="1095637A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" w15:restartNumberingAfterBreak="0">
    <w:nsid w:val="1A2124A8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937587C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9B011FE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6" w15:restartNumberingAfterBreak="0">
    <w:nsid w:val="2AB94891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7" w15:restartNumberingAfterBreak="0">
    <w:nsid w:val="2EEE2E7D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EFD6356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9" w15:restartNumberingAfterBreak="0">
    <w:nsid w:val="30927EB7"/>
    <w:multiLevelType w:val="hybridMultilevel"/>
    <w:tmpl w:val="19E0F7CC"/>
    <w:lvl w:ilvl="0" w:tplc="DE32A7D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C10E50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1" w15:restartNumberingAfterBreak="0">
    <w:nsid w:val="44F957D5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2" w15:restartNumberingAfterBreak="0">
    <w:nsid w:val="4734495A"/>
    <w:multiLevelType w:val="multilevel"/>
    <w:tmpl w:val="BC5CA08E"/>
    <w:lvl w:ilvl="0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3" w15:restartNumberingAfterBreak="0">
    <w:nsid w:val="4C743C46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4" w15:restartNumberingAfterBreak="0">
    <w:nsid w:val="50076166"/>
    <w:multiLevelType w:val="hybridMultilevel"/>
    <w:tmpl w:val="9C0C06B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5C655934"/>
    <w:multiLevelType w:val="hybridMultilevel"/>
    <w:tmpl w:val="CB0400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3B4FD8"/>
    <w:multiLevelType w:val="hybridMultilevel"/>
    <w:tmpl w:val="D49A9C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CA5A45"/>
    <w:multiLevelType w:val="hybridMultilevel"/>
    <w:tmpl w:val="F2BA5FC2"/>
    <w:lvl w:ilvl="0" w:tplc="2ADA6CB0">
      <w:start w:val="1"/>
      <w:numFmt w:val="russianLower"/>
      <w:lvlText w:val="%1)"/>
      <w:lvlJc w:val="left"/>
      <w:pPr>
        <w:ind w:left="1429" w:hanging="360"/>
      </w:pPr>
      <w:rPr>
        <w:rFonts w:hint="default"/>
        <w:spacing w:val="0"/>
        <w:w w:val="100"/>
        <w:kern w:val="0"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67823A0A"/>
    <w:multiLevelType w:val="multilevel"/>
    <w:tmpl w:val="8CCAAD4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9" w15:restartNumberingAfterBreak="0">
    <w:nsid w:val="6BFC78F2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</w:num>
  <w:num w:numId="3">
    <w:abstractNumId w:val="17"/>
  </w:num>
  <w:num w:numId="4">
    <w:abstractNumId w:val="14"/>
  </w:num>
  <w:num w:numId="5">
    <w:abstractNumId w:val="7"/>
  </w:num>
  <w:num w:numId="6">
    <w:abstractNumId w:val="5"/>
  </w:num>
  <w:num w:numId="7">
    <w:abstractNumId w:val="13"/>
  </w:num>
  <w:num w:numId="8">
    <w:abstractNumId w:val="19"/>
  </w:num>
  <w:num w:numId="9">
    <w:abstractNumId w:val="2"/>
  </w:num>
  <w:num w:numId="10">
    <w:abstractNumId w:val="4"/>
  </w:num>
  <w:num w:numId="11">
    <w:abstractNumId w:val="3"/>
  </w:num>
  <w:num w:numId="12">
    <w:abstractNumId w:val="0"/>
  </w:num>
  <w:num w:numId="13">
    <w:abstractNumId w:val="6"/>
  </w:num>
  <w:num w:numId="14">
    <w:abstractNumId w:val="10"/>
  </w:num>
  <w:num w:numId="15">
    <w:abstractNumId w:val="11"/>
  </w:num>
  <w:num w:numId="16">
    <w:abstractNumId w:val="18"/>
  </w:num>
  <w:num w:numId="17">
    <w:abstractNumId w:val="16"/>
  </w:num>
  <w:num w:numId="18">
    <w:abstractNumId w:val="1"/>
  </w:num>
  <w:num w:numId="19">
    <w:abstractNumId w:val="15"/>
  </w:num>
  <w:num w:numId="20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03D2D"/>
    <w:rsid w:val="00016593"/>
    <w:rsid w:val="00031F9B"/>
    <w:rsid w:val="00032D50"/>
    <w:rsid w:val="00044EC9"/>
    <w:rsid w:val="0004550E"/>
    <w:rsid w:val="000549CE"/>
    <w:rsid w:val="000647D6"/>
    <w:rsid w:val="000A0EC5"/>
    <w:rsid w:val="000A5AC1"/>
    <w:rsid w:val="000E3542"/>
    <w:rsid w:val="000F0DBE"/>
    <w:rsid w:val="000F4A03"/>
    <w:rsid w:val="00110601"/>
    <w:rsid w:val="001122AB"/>
    <w:rsid w:val="001122BB"/>
    <w:rsid w:val="0018019B"/>
    <w:rsid w:val="00196FB5"/>
    <w:rsid w:val="00197E78"/>
    <w:rsid w:val="001B2E50"/>
    <w:rsid w:val="001C32E4"/>
    <w:rsid w:val="001C6511"/>
    <w:rsid w:val="001E00C3"/>
    <w:rsid w:val="00201BB5"/>
    <w:rsid w:val="002034A2"/>
    <w:rsid w:val="00215908"/>
    <w:rsid w:val="00215EB3"/>
    <w:rsid w:val="002160AC"/>
    <w:rsid w:val="002371ED"/>
    <w:rsid w:val="0024144C"/>
    <w:rsid w:val="002754F2"/>
    <w:rsid w:val="00287FDB"/>
    <w:rsid w:val="00295780"/>
    <w:rsid w:val="002A2733"/>
    <w:rsid w:val="002B01C9"/>
    <w:rsid w:val="002B3B88"/>
    <w:rsid w:val="002C4967"/>
    <w:rsid w:val="002D79D3"/>
    <w:rsid w:val="002E0670"/>
    <w:rsid w:val="003127F1"/>
    <w:rsid w:val="003325BF"/>
    <w:rsid w:val="0034523A"/>
    <w:rsid w:val="003510B9"/>
    <w:rsid w:val="00351D18"/>
    <w:rsid w:val="003531A2"/>
    <w:rsid w:val="00357DA9"/>
    <w:rsid w:val="003867B6"/>
    <w:rsid w:val="00386B03"/>
    <w:rsid w:val="00386F1F"/>
    <w:rsid w:val="003B423D"/>
    <w:rsid w:val="003B434C"/>
    <w:rsid w:val="003D39A6"/>
    <w:rsid w:val="003D713A"/>
    <w:rsid w:val="003E1FC6"/>
    <w:rsid w:val="0040170E"/>
    <w:rsid w:val="00407CE4"/>
    <w:rsid w:val="00411132"/>
    <w:rsid w:val="004427F4"/>
    <w:rsid w:val="00442E76"/>
    <w:rsid w:val="0044647A"/>
    <w:rsid w:val="00476B33"/>
    <w:rsid w:val="0048056E"/>
    <w:rsid w:val="00484DAE"/>
    <w:rsid w:val="0048623C"/>
    <w:rsid w:val="004949FA"/>
    <w:rsid w:val="004A76C2"/>
    <w:rsid w:val="004D1A93"/>
    <w:rsid w:val="004D7638"/>
    <w:rsid w:val="004E6DF3"/>
    <w:rsid w:val="004F2B3F"/>
    <w:rsid w:val="004F7CDC"/>
    <w:rsid w:val="005016FE"/>
    <w:rsid w:val="00502B3B"/>
    <w:rsid w:val="00506032"/>
    <w:rsid w:val="005448F4"/>
    <w:rsid w:val="00545D88"/>
    <w:rsid w:val="00546124"/>
    <w:rsid w:val="00574C72"/>
    <w:rsid w:val="0058441F"/>
    <w:rsid w:val="00584CA6"/>
    <w:rsid w:val="005B05B6"/>
    <w:rsid w:val="005B2DFA"/>
    <w:rsid w:val="005F60FA"/>
    <w:rsid w:val="006011B6"/>
    <w:rsid w:val="00601B6D"/>
    <w:rsid w:val="00610281"/>
    <w:rsid w:val="00637831"/>
    <w:rsid w:val="00643367"/>
    <w:rsid w:val="00647AFA"/>
    <w:rsid w:val="0065351D"/>
    <w:rsid w:val="00654020"/>
    <w:rsid w:val="00654626"/>
    <w:rsid w:val="006574DC"/>
    <w:rsid w:val="00662BC7"/>
    <w:rsid w:val="006808FB"/>
    <w:rsid w:val="006961FE"/>
    <w:rsid w:val="006A7B7B"/>
    <w:rsid w:val="006A7DC8"/>
    <w:rsid w:val="006C0A19"/>
    <w:rsid w:val="006D00A3"/>
    <w:rsid w:val="006D4A94"/>
    <w:rsid w:val="006E7E58"/>
    <w:rsid w:val="006F6344"/>
    <w:rsid w:val="006F6F53"/>
    <w:rsid w:val="007064CE"/>
    <w:rsid w:val="00712CC5"/>
    <w:rsid w:val="00730A4C"/>
    <w:rsid w:val="00735717"/>
    <w:rsid w:val="00745CB7"/>
    <w:rsid w:val="00754D76"/>
    <w:rsid w:val="007609AC"/>
    <w:rsid w:val="00780C6E"/>
    <w:rsid w:val="00787F9B"/>
    <w:rsid w:val="0079770E"/>
    <w:rsid w:val="007B7EAA"/>
    <w:rsid w:val="007F1FEA"/>
    <w:rsid w:val="00801B5B"/>
    <w:rsid w:val="00845CDC"/>
    <w:rsid w:val="00865AE6"/>
    <w:rsid w:val="008763DB"/>
    <w:rsid w:val="00897957"/>
    <w:rsid w:val="008A459A"/>
    <w:rsid w:val="008C308B"/>
    <w:rsid w:val="008F46EB"/>
    <w:rsid w:val="0091638A"/>
    <w:rsid w:val="0094319D"/>
    <w:rsid w:val="00970E75"/>
    <w:rsid w:val="00992E61"/>
    <w:rsid w:val="009A6C7B"/>
    <w:rsid w:val="009D498B"/>
    <w:rsid w:val="009D7E68"/>
    <w:rsid w:val="009E0513"/>
    <w:rsid w:val="009E57A2"/>
    <w:rsid w:val="009F4B2A"/>
    <w:rsid w:val="00A00528"/>
    <w:rsid w:val="00A07CAE"/>
    <w:rsid w:val="00A11FE4"/>
    <w:rsid w:val="00A214DA"/>
    <w:rsid w:val="00A30190"/>
    <w:rsid w:val="00A377C4"/>
    <w:rsid w:val="00A63B6A"/>
    <w:rsid w:val="00A7098C"/>
    <w:rsid w:val="00A81681"/>
    <w:rsid w:val="00A81DE0"/>
    <w:rsid w:val="00A83B16"/>
    <w:rsid w:val="00A87862"/>
    <w:rsid w:val="00A87AC0"/>
    <w:rsid w:val="00A9055B"/>
    <w:rsid w:val="00A90914"/>
    <w:rsid w:val="00AA111E"/>
    <w:rsid w:val="00AD50F9"/>
    <w:rsid w:val="00AF566F"/>
    <w:rsid w:val="00B14714"/>
    <w:rsid w:val="00B1637F"/>
    <w:rsid w:val="00B16B03"/>
    <w:rsid w:val="00B46160"/>
    <w:rsid w:val="00B6594E"/>
    <w:rsid w:val="00B91EF8"/>
    <w:rsid w:val="00B92696"/>
    <w:rsid w:val="00BB437E"/>
    <w:rsid w:val="00BC2A0B"/>
    <w:rsid w:val="00BE0621"/>
    <w:rsid w:val="00BF5080"/>
    <w:rsid w:val="00BF7F90"/>
    <w:rsid w:val="00C03D2D"/>
    <w:rsid w:val="00C21C12"/>
    <w:rsid w:val="00C440E0"/>
    <w:rsid w:val="00C50DAF"/>
    <w:rsid w:val="00C52242"/>
    <w:rsid w:val="00C60955"/>
    <w:rsid w:val="00C61A3B"/>
    <w:rsid w:val="00C70889"/>
    <w:rsid w:val="00CA12C2"/>
    <w:rsid w:val="00CC349C"/>
    <w:rsid w:val="00CD5B84"/>
    <w:rsid w:val="00CF2122"/>
    <w:rsid w:val="00CF470B"/>
    <w:rsid w:val="00D402CD"/>
    <w:rsid w:val="00D57D2C"/>
    <w:rsid w:val="00D70CC7"/>
    <w:rsid w:val="00D86481"/>
    <w:rsid w:val="00DA0B30"/>
    <w:rsid w:val="00DA0C59"/>
    <w:rsid w:val="00DC7282"/>
    <w:rsid w:val="00DD0592"/>
    <w:rsid w:val="00DD1C78"/>
    <w:rsid w:val="00DD47F6"/>
    <w:rsid w:val="00DE17AB"/>
    <w:rsid w:val="00DF3F2D"/>
    <w:rsid w:val="00E15D9E"/>
    <w:rsid w:val="00E31F0D"/>
    <w:rsid w:val="00E357FC"/>
    <w:rsid w:val="00E54B53"/>
    <w:rsid w:val="00E569E6"/>
    <w:rsid w:val="00E61044"/>
    <w:rsid w:val="00E64D91"/>
    <w:rsid w:val="00E94712"/>
    <w:rsid w:val="00EC5FA0"/>
    <w:rsid w:val="00EE5D40"/>
    <w:rsid w:val="00F010D4"/>
    <w:rsid w:val="00F05203"/>
    <w:rsid w:val="00F158CB"/>
    <w:rsid w:val="00F25094"/>
    <w:rsid w:val="00F369DF"/>
    <w:rsid w:val="00F40ABF"/>
    <w:rsid w:val="00F67CCE"/>
    <w:rsid w:val="00F73080"/>
    <w:rsid w:val="00F74E9F"/>
    <w:rsid w:val="00F94EAB"/>
    <w:rsid w:val="00F95BE7"/>
    <w:rsid w:val="00FB6B10"/>
    <w:rsid w:val="00FC1372"/>
    <w:rsid w:val="00FD14B2"/>
    <w:rsid w:val="00FE2C2F"/>
    <w:rsid w:val="00FF2133"/>
    <w:rsid w:val="00FF7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570FA9"/>
  <w15:docId w15:val="{4714B504-0508-44B8-B98B-3F8CB4294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6B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08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308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D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D1A93"/>
    <w:rPr>
      <w:rFonts w:ascii="Tahoma" w:hAnsi="Tahoma" w:cs="Tahoma"/>
      <w:sz w:val="16"/>
      <w:szCs w:val="16"/>
    </w:rPr>
  </w:style>
  <w:style w:type="paragraph" w:customStyle="1" w:styleId="a7">
    <w:name w:val="Практикум"/>
    <w:basedOn w:val="a"/>
    <w:rsid w:val="0018019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8">
    <w:name w:val="Table Grid"/>
    <w:basedOn w:val="a1"/>
    <w:uiPriority w:val="59"/>
    <w:rsid w:val="00DD47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8"/>
    <w:uiPriority w:val="59"/>
    <w:rsid w:val="002034A2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8"/>
    <w:uiPriority w:val="59"/>
    <w:rsid w:val="00745CB7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8"/>
    <w:uiPriority w:val="39"/>
    <w:rsid w:val="00745CB7"/>
    <w:pPr>
      <w:spacing w:after="0" w:line="240" w:lineRule="auto"/>
      <w:ind w:firstLine="709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СТАТ"/>
    <w:basedOn w:val="a"/>
    <w:rsid w:val="003510B9"/>
    <w:pPr>
      <w:shd w:val="clear" w:color="auto" w:fill="FFFFFF"/>
      <w:autoSpaceDE w:val="0"/>
      <w:autoSpaceDN w:val="0"/>
      <w:adjustRightInd w:val="0"/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color w:val="000000"/>
      <w:spacing w:val="20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545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3EE08C7-9472-4492-B10C-1F222056C1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0</TotalTime>
  <Pages>1</Pages>
  <Words>684</Words>
  <Characters>389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Родина</dc:creator>
  <cp:keywords/>
  <dc:description/>
  <cp:lastModifiedBy>Юрий</cp:lastModifiedBy>
  <cp:revision>76</cp:revision>
  <dcterms:created xsi:type="dcterms:W3CDTF">2015-03-22T13:10:00Z</dcterms:created>
  <dcterms:modified xsi:type="dcterms:W3CDTF">2022-01-12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